
<file path=[Content_Types].xml><?xml version="1.0" encoding="utf-8"?>
<Types xmlns="http://schemas.openxmlformats.org/package/2006/content-types">
  <Default Extension="bin" ContentType="application/vnd.ms-word.attachedToolbars"/>
  <Override PartName="/word/footnotes.xml" ContentType="application/vnd.openxmlformats-officedocument.wordprocessingml.footnotes+xml"/>
  <Default Extension="png" ContentType="image/png"/>
  <Override PartName="/word/embeddings/oleObject1.bin" ContentType="application/vnd.openxmlformats-officedocument.oleObject"/>
  <Override PartName="/word/embeddings/oleObject2.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embeddings/oleObject7.bin" ContentType="application/vnd.openxmlformats-officedocument.oleObject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fontTable.xml" ContentType="application/vnd.openxmlformats-officedocument.wordprocessingml.fontTable+xml"/>
  <Override PartName="/word/customizations.xml" ContentType="application/vnd.ms-word.keyMapCustomizations+xml"/>
  <Override PartName="/word/webSettings.xml" ContentType="application/vnd.openxmlformats-officedocument.wordprocessingml.webSettings+xml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011D2" w:rsidRDefault="009C5826" w:rsidP="003011D2">
      <w:pPr>
        <w:pStyle w:val="aaaNameDate"/>
      </w:pPr>
      <w:r>
        <w:rPr>
          <w:noProof/>
        </w:rPr>
        <w:drawing>
          <wp:anchor distT="0" distB="0" distL="114300" distR="114300" simplePos="0" relativeHeight="251651584" behindDoc="0" locked="0" layoutInCell="1" allowOverlap="1">
            <wp:simplePos x="0" y="0"/>
            <wp:positionH relativeFrom="column">
              <wp:posOffset>4300855</wp:posOffset>
            </wp:positionH>
            <wp:positionV relativeFrom="paragraph">
              <wp:posOffset>739140</wp:posOffset>
            </wp:positionV>
            <wp:extent cx="1231900" cy="1231900"/>
            <wp:effectExtent l="19050" t="0" r="6350" b="0"/>
            <wp:wrapNone/>
            <wp:docPr id="8" name="Picture 8" descr="TA: C:\replacearts\Blue Resources by Chapter\Blue Chapter 4 RBC\Arts\PNGs\mscc8_rbc_0402_0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r:link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1900" cy="1231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634BF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6" o:spid="_x0000_s1026" type="#_x0000_t202" style="position:absolute;margin-left:1in;margin-top:33pt;width:405pt;height:21pt;z-index:-2516643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" filled="f" stroked="f">
            <v:textbox inset="0,0,0,0">
              <w:txbxContent>
                <w:p w:rsidR="003011D2" w:rsidRDefault="009C5826" w:rsidP="003011D2">
                  <w:pPr>
                    <w:pStyle w:val="aaaTitle"/>
                  </w:pPr>
                  <w:r>
                    <w:t>Homework</w:t>
                  </w:r>
                </w:p>
              </w:txbxContent>
            </v:textbox>
            <w10:wrap type="tight" anchorx="margin" anchory="margin"/>
          </v:shape>
        </w:pict>
      </w:r>
      <w:r w:rsidR="005634BF">
        <w:rPr>
          <w:noProof/>
        </w:rPr>
        <w:pict>
          <v:roundrect id="AutoShape 25" o:spid="_x0000_s1027" style="position:absolute;margin-left:0;margin-top:24pt;width:66pt;height:39pt;z-index:-251665408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" fillcolor="black" stroked="f">
            <v:textbox inset="0,6pt,0,0">
              <w:txbxContent>
                <w:p w:rsidR="003011D2" w:rsidRPr="00905465" w:rsidRDefault="00565595" w:rsidP="003011D2">
                  <w:pPr>
                    <w:pStyle w:val="aaaTitleNumber"/>
                  </w:pPr>
                  <w:r>
                    <w:t>4</w:t>
                  </w:r>
                  <w:r w:rsidR="003011D2">
                    <w:t>.2</w:t>
                  </w:r>
                </w:p>
              </w:txbxContent>
            </v:textbox>
            <w10:wrap type="topAndBottom" anchorx="margin" anchory="margin"/>
          </v:roundrect>
        </w:pict>
      </w:r>
      <w:r w:rsidR="003011D2">
        <w:t>Name</w:t>
      </w:r>
      <w:r w:rsidR="003011D2">
        <w:tab/>
      </w:r>
      <w:r w:rsidR="003011D2">
        <w:tab/>
        <w:t>Date</w:t>
      </w:r>
      <w:r w:rsidR="003011D2">
        <w:tab/>
      </w:r>
    </w:p>
    <w:p w:rsidR="003011D2" w:rsidRDefault="003011D2" w:rsidP="003011D2">
      <w:pPr>
        <w:pStyle w:val="epNumList1"/>
        <w:tabs>
          <w:tab w:val="left" w:pos="5205"/>
        </w:tabs>
      </w:pPr>
      <w:r>
        <w:tab/>
      </w:r>
      <w:r w:rsidRPr="00B33E12">
        <w:rPr>
          <w:rStyle w:val="epListNumber"/>
        </w:rPr>
        <w:t>1.</w:t>
      </w:r>
      <w:r>
        <w:tab/>
        <w:t>Refer to the graph.</w:t>
      </w:r>
    </w:p>
    <w:p w:rsidR="003011D2" w:rsidRDefault="003011D2" w:rsidP="003011D2">
      <w:pPr>
        <w:pStyle w:val="epLetSubList1"/>
      </w:pPr>
      <w:r>
        <w:tab/>
      </w:r>
      <w:r w:rsidRPr="00B33E12">
        <w:rPr>
          <w:rStyle w:val="epListNumber"/>
        </w:rPr>
        <w:t>a.</w:t>
      </w:r>
      <w:r>
        <w:tab/>
        <w:t>Which lines have negative slopes?</w:t>
      </w:r>
    </w:p>
    <w:p w:rsidR="003011D2" w:rsidRDefault="003011D2" w:rsidP="003011D2">
      <w:pPr>
        <w:pStyle w:val="epLetSubList1"/>
      </w:pPr>
      <w:r>
        <w:tab/>
      </w:r>
      <w:r w:rsidRPr="00B33E12">
        <w:rPr>
          <w:rStyle w:val="epListNumber"/>
        </w:rPr>
        <w:t>b.</w:t>
      </w:r>
      <w:r>
        <w:tab/>
        <w:t>Which line has the steepest slope?</w:t>
      </w:r>
    </w:p>
    <w:p w:rsidR="003011D2" w:rsidRDefault="003011D2" w:rsidP="00176AF9">
      <w:pPr>
        <w:pStyle w:val="epLetSubList1"/>
        <w:spacing w:after="520"/>
      </w:pPr>
      <w:r>
        <w:tab/>
      </w:r>
      <w:r w:rsidRPr="00B33E12">
        <w:rPr>
          <w:rStyle w:val="epListNumber"/>
        </w:rPr>
        <w:t>c.</w:t>
      </w:r>
      <w:r w:rsidRPr="00B33E12">
        <w:rPr>
          <w:rStyle w:val="epListNumber"/>
        </w:rPr>
        <w:tab/>
      </w:r>
      <w:r>
        <w:t>Are any two</w:t>
      </w:r>
      <w:r w:rsidR="009C5826">
        <w:t xml:space="preserve"> of the lines parallel? How do you know?</w:t>
      </w:r>
    </w:p>
    <w:p w:rsidR="003011D2" w:rsidRDefault="003011D2" w:rsidP="003011D2">
      <w:pPr>
        <w:pStyle w:val="epDirectionLine"/>
      </w:pPr>
      <w:r>
        <w:t>Draw a line through each point using the given slope. What do you notice about the two lines?</w:t>
      </w:r>
    </w:p>
    <w:p w:rsidR="003011D2" w:rsidRDefault="003011D2" w:rsidP="003011D2">
      <w:pPr>
        <w:pStyle w:val="epNumList2"/>
      </w:pPr>
      <w:r>
        <w:tab/>
      </w:r>
      <w:r w:rsidRPr="003F1310">
        <w:rPr>
          <w:rStyle w:val="epListNumber"/>
        </w:rPr>
        <w:t>2.</w:t>
      </w:r>
      <w:r>
        <w:tab/>
      </w:r>
      <w:r w:rsidR="00176AF9" w:rsidRPr="00176AF9">
        <w:rPr>
          <w:position w:val="-10"/>
        </w:rPr>
        <w:object w:dxaOrig="1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16.5pt" o:ole="">
            <v:imagedata r:id="rId9" o:title=""/>
          </v:shape>
          <o:OLEObject Type="Embed" ProgID="Equation.DSMT4" ShapeID="_x0000_i1025" DrawAspect="Content" ObjectID="_1540283272" r:id="rId10"/>
        </w:object>
      </w:r>
      <w:r>
        <w:tab/>
      </w:r>
      <w:r w:rsidRPr="003F1310">
        <w:rPr>
          <w:rStyle w:val="epListNumber"/>
        </w:rPr>
        <w:t>3.</w:t>
      </w:r>
      <w:r>
        <w:tab/>
      </w:r>
      <w:r w:rsidR="00176AF9" w:rsidRPr="00176AF9">
        <w:rPr>
          <w:position w:val="-24"/>
        </w:rPr>
        <w:object w:dxaOrig="1140" w:dyaOrig="620">
          <v:shape id="_x0000_i1026" type="#_x0000_t75" style="width:57pt;height:31.5pt" o:ole="">
            <v:imagedata r:id="rId11" o:title=""/>
          </v:shape>
          <o:OLEObject Type="Embed" ProgID="Equation.DSMT4" ShapeID="_x0000_i1026" DrawAspect="Content" ObjectID="_1540283273" r:id="rId12"/>
        </w:object>
      </w:r>
    </w:p>
    <w:p w:rsidR="003011D2" w:rsidRPr="001D7463" w:rsidRDefault="00565595" w:rsidP="00176AF9">
      <w:pPr>
        <w:pStyle w:val="epNumList2"/>
        <w:spacing w:after="2400"/>
      </w:pPr>
      <w:r>
        <w:tab/>
      </w:r>
      <w:r>
        <w:tab/>
      </w:r>
      <w:r w:rsidR="00630024">
        <w:rPr>
          <w:noProof/>
        </w:rPr>
        <w:drawing>
          <wp:anchor distT="0" distB="0" distL="114300" distR="114300" simplePos="0" relativeHeight="251661824" behindDoc="0" locked="0" layoutInCell="1" allowOverlap="1">
            <wp:simplePos x="0" y="0"/>
            <wp:positionH relativeFrom="column">
              <wp:posOffset>354965</wp:posOffset>
            </wp:positionH>
            <wp:positionV relativeFrom="paragraph">
              <wp:posOffset>22860</wp:posOffset>
            </wp:positionV>
            <wp:extent cx="1536700" cy="1536700"/>
            <wp:effectExtent l="19050" t="0" r="6350" b="0"/>
            <wp:wrapNone/>
            <wp:docPr id="7" name="Picture 7" descr="TA: C:\replacearts\Blue Resources by Chapter\Blue Chapter 4 RBC\Arts\PNGs\mscc8_rbc_0402_0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r:link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6700" cy="153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tab/>
      </w:r>
      <w:r w:rsidR="00630024">
        <w:rPr>
          <w:noProof/>
        </w:rPr>
        <w:drawing>
          <wp:anchor distT="0" distB="0" distL="114300" distR="114300" simplePos="0" relativeHeight="251660800" behindDoc="0" locked="0" layoutInCell="1" allowOverlap="1">
            <wp:simplePos x="0" y="0"/>
            <wp:positionH relativeFrom="column">
              <wp:posOffset>3181985</wp:posOffset>
            </wp:positionH>
            <wp:positionV relativeFrom="paragraph">
              <wp:posOffset>22860</wp:posOffset>
            </wp:positionV>
            <wp:extent cx="1536700" cy="1536700"/>
            <wp:effectExtent l="19050" t="0" r="6350" b="0"/>
            <wp:wrapNone/>
            <wp:docPr id="6" name="Picture 6" descr="TA: C:\replacearts\Blue Resources by Chapter\Blue Chapter 4 RBC\Arts\PNGs\mscc8_rbc_0402_0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 r:link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6700" cy="153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011D2" w:rsidRDefault="003011D2" w:rsidP="003011D2">
      <w:pPr>
        <w:pStyle w:val="epDirectionLine"/>
      </w:pPr>
      <w:r>
        <w:t>Find the slope of the line.</w:t>
      </w:r>
      <w:r w:rsidR="009C5826">
        <w:t xml:space="preserve"> Then reduce it completely.</w:t>
      </w:r>
    </w:p>
    <w:p w:rsidR="003011D2" w:rsidRDefault="003011D2" w:rsidP="00176AF9">
      <w:pPr>
        <w:pStyle w:val="epNumList2"/>
        <w:spacing w:after="2040"/>
      </w:pPr>
      <w:r>
        <w:tab/>
      </w:r>
      <w:r w:rsidRPr="0061472A">
        <w:rPr>
          <w:rStyle w:val="epListNumber"/>
        </w:rPr>
        <w:t>4.</w:t>
      </w:r>
      <w:r>
        <w:tab/>
      </w:r>
      <w:r w:rsidR="00630024">
        <w:rPr>
          <w:noProof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354965</wp:posOffset>
            </wp:positionH>
            <wp:positionV relativeFrom="paragraph">
              <wp:posOffset>30480</wp:posOffset>
            </wp:positionV>
            <wp:extent cx="1231900" cy="1231900"/>
            <wp:effectExtent l="19050" t="0" r="6350" b="0"/>
            <wp:wrapNone/>
            <wp:docPr id="5" name="Picture 5" descr="TA: C:\replacearts\Blue Resources by Chapter\Blue Chapter 4 RBC\Arts\PNGs\mscc8_rbc_0402_0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 r:link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1900" cy="1231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 w:rsidRPr="0061472A">
        <w:rPr>
          <w:rStyle w:val="epListNumber"/>
        </w:rPr>
        <w:t>5.</w:t>
      </w:r>
      <w:r>
        <w:tab/>
      </w:r>
      <w:r w:rsidR="00630024">
        <w:rPr>
          <w:noProof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3174365</wp:posOffset>
            </wp:positionH>
            <wp:positionV relativeFrom="paragraph">
              <wp:posOffset>30480</wp:posOffset>
            </wp:positionV>
            <wp:extent cx="1231900" cy="1231900"/>
            <wp:effectExtent l="19050" t="0" r="6350" b="0"/>
            <wp:wrapNone/>
            <wp:docPr id="4" name="Picture 4" descr="TA: C:\replacearts\Blue Resources by Chapter\Blue Chapter 4 RBC\Arts\PNGs\mscc8_rbc_0402_0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 r:link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1900" cy="1231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C5826" w:rsidRDefault="009C5826" w:rsidP="009C5826">
      <w:pPr>
        <w:pStyle w:val="epNumList2"/>
        <w:spacing w:after="1940"/>
      </w:pPr>
      <w:r>
        <w:rPr>
          <w:noProof/>
        </w:rPr>
        <w:drawing>
          <wp:anchor distT="0" distB="0" distL="114300" distR="114300" simplePos="0" relativeHeight="251663872" behindDoc="0" locked="0" layoutInCell="1" allowOverlap="1">
            <wp:simplePos x="0" y="0"/>
            <wp:positionH relativeFrom="column">
              <wp:posOffset>377825</wp:posOffset>
            </wp:positionH>
            <wp:positionV relativeFrom="paragraph">
              <wp:posOffset>7620</wp:posOffset>
            </wp:positionV>
            <wp:extent cx="1231900" cy="1231900"/>
            <wp:effectExtent l="19050" t="0" r="6350" b="0"/>
            <wp:wrapNone/>
            <wp:docPr id="9" name="Picture 9" descr="TA: C:\replacearts\Blue Resources by Chapter\Blue Chapter 4 RBC\Arts\PNGs\mscc8_rbc_0402_0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 r:link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1900" cy="1231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6</w:t>
      </w:r>
      <w:r w:rsidRPr="0061472A">
        <w:rPr>
          <w:rStyle w:val="epListNumber"/>
        </w:rPr>
        <w:t>.</w:t>
      </w:r>
      <w:r>
        <w:tab/>
      </w:r>
      <w:r>
        <w:tab/>
      </w:r>
      <w:r>
        <w:rPr>
          <w:rStyle w:val="epListNumber"/>
        </w:rPr>
        <w:t>7</w:t>
      </w:r>
      <w:r w:rsidRPr="0061472A">
        <w:rPr>
          <w:rStyle w:val="epListNumber"/>
        </w:rPr>
        <w:t>.</w:t>
      </w:r>
      <w:r>
        <w:tab/>
      </w:r>
      <w:r>
        <w:rPr>
          <w:noProof/>
        </w:rPr>
        <w:drawing>
          <wp:anchor distT="0" distB="0" distL="114300" distR="114300" simplePos="0" relativeHeight="251662848" behindDoc="0" locked="0" layoutInCell="1" allowOverlap="1">
            <wp:simplePos x="0" y="0"/>
            <wp:positionH relativeFrom="column">
              <wp:posOffset>3181985</wp:posOffset>
            </wp:positionH>
            <wp:positionV relativeFrom="paragraph">
              <wp:posOffset>30480</wp:posOffset>
            </wp:positionV>
            <wp:extent cx="1231900" cy="1231900"/>
            <wp:effectExtent l="19050" t="0" r="6350" b="0"/>
            <wp:wrapNone/>
            <wp:docPr id="10" name="Picture 10" descr="TA: C:\replacearts\Blue Resources by Chapter\Blue Chapter 4 RBC\Arts\PNGs\mscc8_rbc_0402_0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 r:link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1900" cy="1231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C5826" w:rsidRDefault="009C5826" w:rsidP="00822D11">
      <w:pPr>
        <w:pStyle w:val="epDirectionLine"/>
      </w:pPr>
    </w:p>
    <w:p w:rsidR="009C5826" w:rsidRDefault="009C5826" w:rsidP="00822D11">
      <w:pPr>
        <w:pStyle w:val="epDirectionLine"/>
      </w:pPr>
    </w:p>
    <w:p w:rsidR="009C5826" w:rsidRDefault="009C5826" w:rsidP="00822D11">
      <w:pPr>
        <w:pStyle w:val="epDirectionLine"/>
      </w:pPr>
    </w:p>
    <w:p w:rsidR="00822D11" w:rsidRDefault="00822D11" w:rsidP="00822D11">
      <w:pPr>
        <w:pStyle w:val="epDirectionLine"/>
      </w:pPr>
      <w:r>
        <w:lastRenderedPageBreak/>
        <w:t>Find the slope of the line through the given points.</w:t>
      </w:r>
    </w:p>
    <w:p w:rsidR="003011D2" w:rsidRPr="00822D11" w:rsidRDefault="00F0379C" w:rsidP="00CB0C2D">
      <w:pPr>
        <w:pStyle w:val="epNumList2"/>
        <w:spacing w:after="320"/>
        <w:ind w:left="562" w:hanging="562"/>
      </w:pPr>
      <w:r>
        <w:rPr>
          <w:noProof/>
        </w:rPr>
        <w:drawing>
          <wp:anchor distT="0" distB="0" distL="114300" distR="114300" simplePos="0" relativeHeight="251653632" behindDoc="1" locked="0" layoutInCell="1" allowOverlap="1">
            <wp:simplePos x="0" y="0"/>
            <wp:positionH relativeFrom="column">
              <wp:posOffset>190500</wp:posOffset>
            </wp:positionH>
            <wp:positionV relativeFrom="paragraph">
              <wp:posOffset>386080</wp:posOffset>
            </wp:positionV>
            <wp:extent cx="1927860" cy="1966595"/>
            <wp:effectExtent l="0" t="0" r="0" b="0"/>
            <wp:wrapTight wrapText="bothSides">
              <wp:wrapPolygon edited="0">
                <wp:start x="8964" y="0"/>
                <wp:lineTo x="1281" y="1046"/>
                <wp:lineTo x="427" y="1255"/>
                <wp:lineTo x="0" y="10462"/>
                <wp:lineTo x="0" y="11089"/>
                <wp:lineTo x="427" y="20087"/>
                <wp:lineTo x="1067" y="20296"/>
                <wp:lineTo x="9818" y="20505"/>
                <wp:lineTo x="9818" y="21342"/>
                <wp:lineTo x="10885" y="21342"/>
                <wp:lineTo x="19850" y="20296"/>
                <wp:lineTo x="20917" y="19877"/>
                <wp:lineTo x="20490" y="13600"/>
                <wp:lineTo x="21344" y="11508"/>
                <wp:lineTo x="21344" y="10462"/>
                <wp:lineTo x="20917" y="1465"/>
                <wp:lineTo x="19209" y="837"/>
                <wp:lineTo x="10245" y="0"/>
                <wp:lineTo x="8964" y="0"/>
              </wp:wrapPolygon>
            </wp:wrapTight>
            <wp:docPr id="11" name="Picture 11" descr="http://www.clipartkid.com/images/232/pin-coordinate-plane-10-on-pinterest-AxNT9x-clipar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clipartkid.com/images/232/pin-coordinate-plane-10-on-pinterest-AxNT9x-clipart.png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biLevel thresh="75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7860" cy="1966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C5826">
        <w:rPr>
          <w:noProof/>
        </w:rPr>
        <w:drawing>
          <wp:anchor distT="0" distB="0" distL="114300" distR="114300" simplePos="0" relativeHeight="251654656" behindDoc="1" locked="0" layoutInCell="1" allowOverlap="1">
            <wp:simplePos x="0" y="0"/>
            <wp:positionH relativeFrom="column">
              <wp:posOffset>3596640</wp:posOffset>
            </wp:positionH>
            <wp:positionV relativeFrom="paragraph">
              <wp:posOffset>401320</wp:posOffset>
            </wp:positionV>
            <wp:extent cx="1927860" cy="1966595"/>
            <wp:effectExtent l="0" t="0" r="0" b="0"/>
            <wp:wrapTight wrapText="bothSides">
              <wp:wrapPolygon edited="0">
                <wp:start x="8964" y="0"/>
                <wp:lineTo x="1281" y="1046"/>
                <wp:lineTo x="427" y="1255"/>
                <wp:lineTo x="0" y="10462"/>
                <wp:lineTo x="0" y="11089"/>
                <wp:lineTo x="427" y="20087"/>
                <wp:lineTo x="1067" y="20296"/>
                <wp:lineTo x="9818" y="20505"/>
                <wp:lineTo x="9818" y="21342"/>
                <wp:lineTo x="10885" y="21342"/>
                <wp:lineTo x="19850" y="20296"/>
                <wp:lineTo x="20917" y="19877"/>
                <wp:lineTo x="20490" y="13600"/>
                <wp:lineTo x="21344" y="11508"/>
                <wp:lineTo x="21344" y="10462"/>
                <wp:lineTo x="20917" y="1465"/>
                <wp:lineTo x="19209" y="837"/>
                <wp:lineTo x="10245" y="0"/>
                <wp:lineTo x="8964" y="0"/>
              </wp:wrapPolygon>
            </wp:wrapTight>
            <wp:docPr id="12" name="Picture 12" descr="http://www.clipartkid.com/images/232/pin-coordinate-plane-10-on-pinterest-AxNT9x-clipar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clipartkid.com/images/232/pin-coordinate-plane-10-on-pinterest-AxNT9x-clipart.png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biLevel thresh="75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7860" cy="1966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011D2">
        <w:tab/>
      </w:r>
      <w:r w:rsidR="009C5826">
        <w:rPr>
          <w:rStyle w:val="epListNumber"/>
        </w:rPr>
        <w:t>8</w:t>
      </w:r>
      <w:r w:rsidR="00176AF9" w:rsidRPr="00176AF9">
        <w:rPr>
          <w:rStyle w:val="epListNumber"/>
        </w:rPr>
        <w:t>.</w:t>
      </w:r>
      <w:r w:rsidR="00176AF9" w:rsidRPr="00176AF9">
        <w:rPr>
          <w:rStyle w:val="epListNumber"/>
        </w:rPr>
        <w:tab/>
      </w:r>
      <w:r w:rsidR="00822D11" w:rsidRPr="00822D11">
        <w:rPr>
          <w:rStyle w:val="epListNumber"/>
          <w:b w:val="0"/>
        </w:rPr>
        <w:object w:dxaOrig="1520" w:dyaOrig="400">
          <v:shape id="_x0000_i1027" type="#_x0000_t75" style="width:76.5pt;height:19.5pt" o:ole="">
            <v:imagedata r:id="rId26" o:title=""/>
          </v:shape>
          <o:OLEObject Type="Embed" ProgID="Equation.DSMT4" ShapeID="_x0000_i1027" DrawAspect="Content" ObjectID="_1540283274" r:id="rId27"/>
        </w:object>
      </w:r>
      <w:r w:rsidR="00176AF9">
        <w:tab/>
      </w:r>
      <w:r w:rsidR="009C5826">
        <w:tab/>
      </w:r>
      <w:r w:rsidR="009C5826">
        <w:tab/>
      </w:r>
      <w:r w:rsidR="009C5826">
        <w:tab/>
      </w:r>
      <w:r w:rsidR="009C5826">
        <w:rPr>
          <w:rStyle w:val="epListNumber"/>
        </w:rPr>
        <w:t>9</w:t>
      </w:r>
      <w:r w:rsidR="003011D2" w:rsidRPr="0061472A">
        <w:rPr>
          <w:rStyle w:val="epListNumber"/>
        </w:rPr>
        <w:t>.</w:t>
      </w:r>
      <w:r w:rsidR="003011D2">
        <w:tab/>
      </w:r>
      <w:r w:rsidR="00822D11" w:rsidRPr="00822D11">
        <w:rPr>
          <w:position w:val="-14"/>
        </w:rPr>
        <w:object w:dxaOrig="1380" w:dyaOrig="400">
          <v:shape id="_x0000_i1028" type="#_x0000_t75" style="width:69pt;height:19.5pt" o:ole="">
            <v:imagedata r:id="rId28" o:title=""/>
          </v:shape>
          <o:OLEObject Type="Embed" ProgID="Equation.DSMT4" ShapeID="_x0000_i1028" DrawAspect="Content" ObjectID="_1540283275" r:id="rId29"/>
        </w:object>
      </w:r>
    </w:p>
    <w:p w:rsidR="009C5826" w:rsidRDefault="003011D2" w:rsidP="00176AF9">
      <w:pPr>
        <w:pStyle w:val="epNumList1"/>
        <w:ind w:right="1200"/>
      </w:pPr>
      <w:r>
        <w:tab/>
      </w:r>
    </w:p>
    <w:p w:rsidR="009C5826" w:rsidRDefault="009C5826" w:rsidP="00176AF9">
      <w:pPr>
        <w:pStyle w:val="epNumList1"/>
        <w:ind w:right="1200"/>
        <w:rPr>
          <w:rStyle w:val="epListNumber"/>
        </w:rPr>
      </w:pPr>
    </w:p>
    <w:p w:rsidR="009C5826" w:rsidRDefault="009C5826" w:rsidP="00176AF9">
      <w:pPr>
        <w:pStyle w:val="epNumList1"/>
        <w:ind w:right="1200"/>
        <w:rPr>
          <w:rStyle w:val="epListNumber"/>
        </w:rPr>
      </w:pPr>
    </w:p>
    <w:p w:rsidR="009C5826" w:rsidRDefault="009C5826" w:rsidP="00176AF9">
      <w:pPr>
        <w:pStyle w:val="epNumList1"/>
        <w:ind w:right="1200"/>
        <w:rPr>
          <w:rStyle w:val="epListNumber"/>
        </w:rPr>
      </w:pPr>
    </w:p>
    <w:p w:rsidR="009C5826" w:rsidRDefault="009C5826" w:rsidP="00176AF9">
      <w:pPr>
        <w:pStyle w:val="epNumList1"/>
        <w:ind w:right="1200"/>
        <w:rPr>
          <w:rStyle w:val="epListNumber"/>
        </w:rPr>
      </w:pPr>
    </w:p>
    <w:p w:rsidR="009C5826" w:rsidRDefault="009C5826" w:rsidP="00176AF9">
      <w:pPr>
        <w:pStyle w:val="epNumList1"/>
        <w:ind w:right="1200"/>
        <w:rPr>
          <w:rStyle w:val="epListNumber"/>
        </w:rPr>
      </w:pPr>
    </w:p>
    <w:p w:rsidR="009C5826" w:rsidRDefault="009C5826" w:rsidP="00176AF9">
      <w:pPr>
        <w:pStyle w:val="epNumList1"/>
        <w:ind w:right="1200"/>
      </w:pPr>
      <w:r>
        <w:rPr>
          <w:noProof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3646170</wp:posOffset>
            </wp:positionH>
            <wp:positionV relativeFrom="paragraph">
              <wp:posOffset>406400</wp:posOffset>
            </wp:positionV>
            <wp:extent cx="1927860" cy="1966595"/>
            <wp:effectExtent l="0" t="0" r="0" b="0"/>
            <wp:wrapTight wrapText="bothSides">
              <wp:wrapPolygon edited="0">
                <wp:start x="8964" y="0"/>
                <wp:lineTo x="1281" y="1046"/>
                <wp:lineTo x="427" y="1255"/>
                <wp:lineTo x="0" y="10462"/>
                <wp:lineTo x="0" y="11089"/>
                <wp:lineTo x="427" y="20087"/>
                <wp:lineTo x="1067" y="20296"/>
                <wp:lineTo x="9818" y="20505"/>
                <wp:lineTo x="9818" y="21342"/>
                <wp:lineTo x="10885" y="21342"/>
                <wp:lineTo x="19850" y="20296"/>
                <wp:lineTo x="20917" y="19877"/>
                <wp:lineTo x="20490" y="13600"/>
                <wp:lineTo x="21344" y="11508"/>
                <wp:lineTo x="21344" y="10462"/>
                <wp:lineTo x="20917" y="1465"/>
                <wp:lineTo x="19209" y="837"/>
                <wp:lineTo x="10245" y="0"/>
                <wp:lineTo x="8964" y="0"/>
              </wp:wrapPolygon>
            </wp:wrapTight>
            <wp:docPr id="14" name="Picture 14" descr="http://www.clipartkid.com/images/232/pin-coordinate-plane-10-on-pinterest-AxNT9x-clipar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clipartkid.com/images/232/pin-coordinate-plane-10-on-pinterest-AxNT9x-clipart.png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biLevel thresh="75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7860" cy="1966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5680" behindDoc="1" locked="0" layoutInCell="1" allowOverlap="1">
            <wp:simplePos x="0" y="0"/>
            <wp:positionH relativeFrom="column">
              <wp:posOffset>152400</wp:posOffset>
            </wp:positionH>
            <wp:positionV relativeFrom="paragraph">
              <wp:posOffset>406400</wp:posOffset>
            </wp:positionV>
            <wp:extent cx="1927860" cy="1966595"/>
            <wp:effectExtent l="0" t="0" r="0" b="0"/>
            <wp:wrapTight wrapText="bothSides">
              <wp:wrapPolygon edited="0">
                <wp:start x="8964" y="0"/>
                <wp:lineTo x="1281" y="1046"/>
                <wp:lineTo x="427" y="1255"/>
                <wp:lineTo x="0" y="10462"/>
                <wp:lineTo x="0" y="11089"/>
                <wp:lineTo x="427" y="20087"/>
                <wp:lineTo x="1067" y="20296"/>
                <wp:lineTo x="9818" y="20505"/>
                <wp:lineTo x="9818" y="21342"/>
                <wp:lineTo x="10885" y="21342"/>
                <wp:lineTo x="19850" y="20296"/>
                <wp:lineTo x="20917" y="19877"/>
                <wp:lineTo x="20490" y="13600"/>
                <wp:lineTo x="21344" y="11508"/>
                <wp:lineTo x="21344" y="10462"/>
                <wp:lineTo x="20917" y="1465"/>
                <wp:lineTo x="19209" y="837"/>
                <wp:lineTo x="10245" y="0"/>
                <wp:lineTo x="8964" y="0"/>
              </wp:wrapPolygon>
            </wp:wrapTight>
            <wp:docPr id="13" name="Picture 13" descr="http://www.clipartkid.com/images/232/pin-coordinate-plane-10-on-pinterest-AxNT9x-clipar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clipartkid.com/images/232/pin-coordinate-plane-10-on-pinterest-AxNT9x-clipart.png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biLevel thresh="75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7860" cy="1966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Style w:val="epListNumber"/>
        </w:rPr>
        <w:t>10</w:t>
      </w:r>
      <w:r w:rsidRPr="00176AF9">
        <w:rPr>
          <w:rStyle w:val="epListNumber"/>
        </w:rPr>
        <w:t>.</w:t>
      </w:r>
      <w:r w:rsidRPr="00176AF9">
        <w:rPr>
          <w:rStyle w:val="epListNumber"/>
        </w:rPr>
        <w:tab/>
      </w:r>
      <w:r w:rsidRPr="00822D11">
        <w:rPr>
          <w:rStyle w:val="epListNumber"/>
        </w:rPr>
        <w:object w:dxaOrig="1520" w:dyaOrig="400">
          <v:shape id="_x0000_i1029" type="#_x0000_t75" style="width:76.5pt;height:19.5pt" o:ole="">
            <v:imagedata r:id="rId30" o:title=""/>
          </v:shape>
          <o:OLEObject Type="Embed" ProgID="Equation.DSMT4" ShapeID="_x0000_i1029" DrawAspect="Content" ObjectID="_1540283276" r:id="rId31"/>
        </w:object>
      </w:r>
      <w:r>
        <w:tab/>
      </w:r>
      <w:r>
        <w:tab/>
      </w:r>
      <w:r>
        <w:tab/>
      </w:r>
      <w:r>
        <w:tab/>
        <w:t xml:space="preserve">     </w:t>
      </w:r>
      <w:r>
        <w:tab/>
      </w:r>
      <w:r>
        <w:tab/>
        <w:t xml:space="preserve"> </w:t>
      </w:r>
      <w:r>
        <w:rPr>
          <w:rStyle w:val="epListNumber"/>
        </w:rPr>
        <w:t>11</w:t>
      </w:r>
      <w:r w:rsidRPr="0061472A">
        <w:rPr>
          <w:rStyle w:val="epListNumber"/>
        </w:rPr>
        <w:t>.</w:t>
      </w:r>
      <w:r>
        <w:tab/>
      </w:r>
      <w:r w:rsidRPr="00822D11">
        <w:rPr>
          <w:position w:val="-14"/>
        </w:rPr>
        <w:object w:dxaOrig="1579" w:dyaOrig="400">
          <v:shape id="_x0000_i1030" type="#_x0000_t75" style="width:79.5pt;height:19.5pt" o:ole="">
            <v:imagedata r:id="rId32" o:title=""/>
          </v:shape>
          <o:OLEObject Type="Embed" ProgID="Equation.DSMT4" ShapeID="_x0000_i1030" DrawAspect="Content" ObjectID="_1540283277" r:id="rId33"/>
        </w:object>
      </w:r>
    </w:p>
    <w:p w:rsidR="009C5826" w:rsidRDefault="009C5826" w:rsidP="00176AF9">
      <w:pPr>
        <w:pStyle w:val="epNumList1"/>
        <w:ind w:right="1200"/>
        <w:rPr>
          <w:rStyle w:val="epListNumber"/>
        </w:rPr>
      </w:pPr>
    </w:p>
    <w:p w:rsidR="009C5826" w:rsidRDefault="009C5826" w:rsidP="00176AF9">
      <w:pPr>
        <w:pStyle w:val="epNumList1"/>
        <w:ind w:right="1200"/>
        <w:rPr>
          <w:rStyle w:val="epListNumber"/>
        </w:rPr>
      </w:pPr>
    </w:p>
    <w:p w:rsidR="009C5826" w:rsidRDefault="009C5826" w:rsidP="00176AF9">
      <w:pPr>
        <w:pStyle w:val="epNumList1"/>
        <w:ind w:right="1200"/>
        <w:rPr>
          <w:rStyle w:val="epListNumber"/>
        </w:rPr>
      </w:pPr>
    </w:p>
    <w:p w:rsidR="009C5826" w:rsidRDefault="009C5826" w:rsidP="00176AF9">
      <w:pPr>
        <w:pStyle w:val="epNumList1"/>
        <w:ind w:right="1200"/>
        <w:rPr>
          <w:rStyle w:val="epListNumber"/>
        </w:rPr>
      </w:pPr>
    </w:p>
    <w:p w:rsidR="009C5826" w:rsidRDefault="009C5826" w:rsidP="00176AF9">
      <w:pPr>
        <w:pStyle w:val="epNumList1"/>
        <w:ind w:right="1200"/>
        <w:rPr>
          <w:rStyle w:val="epListNumber"/>
        </w:rPr>
      </w:pPr>
    </w:p>
    <w:p w:rsidR="009C5826" w:rsidRDefault="009C5826" w:rsidP="00176AF9">
      <w:pPr>
        <w:pStyle w:val="epNumList1"/>
        <w:ind w:right="1200"/>
        <w:rPr>
          <w:rStyle w:val="epListNumber"/>
        </w:rPr>
      </w:pPr>
    </w:p>
    <w:p w:rsidR="009C5826" w:rsidRDefault="009C5826" w:rsidP="00176AF9">
      <w:pPr>
        <w:pStyle w:val="epNumList1"/>
        <w:ind w:right="1200"/>
        <w:rPr>
          <w:rStyle w:val="epListNumber"/>
        </w:rPr>
      </w:pPr>
    </w:p>
    <w:p w:rsidR="003011D2" w:rsidRDefault="009C5826" w:rsidP="00556F72">
      <w:pPr>
        <w:pStyle w:val="epNumList1"/>
        <w:ind w:left="0" w:right="-540" w:firstLine="0"/>
      </w:pPr>
      <w:r>
        <w:rPr>
          <w:rStyle w:val="epListNumber"/>
        </w:rPr>
        <w:t>12</w:t>
      </w:r>
      <w:r w:rsidR="003011D2" w:rsidRPr="003D13A2">
        <w:rPr>
          <w:rStyle w:val="epListNumber"/>
        </w:rPr>
        <w:t>.</w:t>
      </w:r>
      <w:r w:rsidR="003011D2">
        <w:tab/>
      </w:r>
      <w:r w:rsidR="00556F72">
        <w:t xml:space="preserve">  </w:t>
      </w:r>
      <w:r w:rsidR="003011D2">
        <w:t xml:space="preserve">An awning covers a window that is 4 feet high. When the awning is opened, it </w:t>
      </w:r>
      <w:r w:rsidR="00556F72">
        <w:t>e</w:t>
      </w:r>
      <w:r w:rsidR="003011D2">
        <w:t>xtends 2 feet from the base of the window. Find the slope of the awning</w:t>
      </w:r>
      <w:r>
        <w:t xml:space="preserve"> by drawing a picture</w:t>
      </w:r>
      <w:r w:rsidR="003011D2">
        <w:t>.</w:t>
      </w:r>
    </w:p>
    <w:p w:rsidR="00556F72" w:rsidRDefault="00556F72" w:rsidP="00556F72">
      <w:pPr>
        <w:pStyle w:val="epDirectionLine"/>
      </w:pPr>
    </w:p>
    <w:p w:rsidR="00556F72" w:rsidRDefault="00556F72" w:rsidP="00556F72">
      <w:pPr>
        <w:pStyle w:val="epDirectionLine"/>
        <w:ind w:right="-540"/>
      </w:pPr>
      <w:r w:rsidRPr="00556F72">
        <w:rPr>
          <w:rStyle w:val="epListNumber"/>
          <w:b/>
        </w:rPr>
        <w:t>13</w:t>
      </w:r>
      <w:r w:rsidRPr="00B606FE">
        <w:rPr>
          <w:rStyle w:val="epListNumber"/>
        </w:rPr>
        <w:t>.</w:t>
      </w:r>
      <w:r>
        <w:rPr>
          <w:rStyle w:val="epListNumber"/>
        </w:rPr>
        <w:t xml:space="preserve">  </w:t>
      </w:r>
      <w:r w:rsidRPr="00556F72">
        <w:rPr>
          <w:b w:val="0"/>
        </w:rPr>
        <w:t>A ramp used to remove furniture from a moving truck has a slope of</w:t>
      </w:r>
      <w:r w:rsidRPr="00556F72">
        <w:rPr>
          <w:b w:val="0"/>
          <w:position w:val="-24"/>
        </w:rPr>
        <w:object w:dxaOrig="279" w:dyaOrig="620">
          <v:shape id="_x0000_i1031" type="#_x0000_t75" style="width:13.5pt;height:31.5pt" o:ole="">
            <v:imagedata r:id="rId34" o:title=""/>
          </v:shape>
          <o:OLEObject Type="Embed" ProgID="Equation.DSMT4" ShapeID="_x0000_i1031" DrawAspect="Content" ObjectID="_1540283278" r:id="rId35"/>
        </w:object>
      </w:r>
      <w:r>
        <w:rPr>
          <w:b w:val="0"/>
        </w:rPr>
        <w:t xml:space="preserve"> </w:t>
      </w:r>
      <w:proofErr w:type="gramStart"/>
      <w:r>
        <w:rPr>
          <w:b w:val="0"/>
        </w:rPr>
        <w:t>The</w:t>
      </w:r>
      <w:proofErr w:type="gramEnd"/>
      <w:r>
        <w:rPr>
          <w:b w:val="0"/>
        </w:rPr>
        <w:t xml:space="preserve"> </w:t>
      </w:r>
      <w:r w:rsidRPr="00556F72">
        <w:rPr>
          <w:b w:val="0"/>
        </w:rPr>
        <w:t>height of the ramp is 4 feet. How far does the base of the ramp extend from the end of the truck?</w:t>
      </w:r>
    </w:p>
    <w:p w:rsidR="00F52457" w:rsidRDefault="00F52457" w:rsidP="00556F72">
      <w:pPr>
        <w:pStyle w:val="epDirectionLine"/>
      </w:pPr>
      <w:bookmarkStart w:id="0" w:name="_GoBack"/>
      <w:r>
        <w:rPr>
          <w:noProof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3901440</wp:posOffset>
            </wp:positionH>
            <wp:positionV relativeFrom="paragraph">
              <wp:posOffset>151765</wp:posOffset>
            </wp:positionV>
            <wp:extent cx="1927860" cy="1966595"/>
            <wp:effectExtent l="0" t="0" r="0" b="0"/>
            <wp:wrapTight wrapText="bothSides">
              <wp:wrapPolygon edited="0">
                <wp:start x="8964" y="0"/>
                <wp:lineTo x="1281" y="1046"/>
                <wp:lineTo x="427" y="1255"/>
                <wp:lineTo x="0" y="10462"/>
                <wp:lineTo x="0" y="11089"/>
                <wp:lineTo x="427" y="20087"/>
                <wp:lineTo x="1067" y="20296"/>
                <wp:lineTo x="9818" y="20505"/>
                <wp:lineTo x="9818" y="21342"/>
                <wp:lineTo x="10885" y="21342"/>
                <wp:lineTo x="19850" y="20296"/>
                <wp:lineTo x="20917" y="19877"/>
                <wp:lineTo x="20490" y="13600"/>
                <wp:lineTo x="21344" y="11508"/>
                <wp:lineTo x="21344" y="10462"/>
                <wp:lineTo x="20917" y="1465"/>
                <wp:lineTo x="19209" y="837"/>
                <wp:lineTo x="10245" y="0"/>
                <wp:lineTo x="8964" y="0"/>
              </wp:wrapPolygon>
            </wp:wrapTight>
            <wp:docPr id="15" name="Picture 15" descr="http://www.clipartkid.com/images/232/pin-coordinate-plane-10-on-pinterest-AxNT9x-clipar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clipartkid.com/images/232/pin-coordinate-plane-10-on-pinterest-AxNT9x-clipart.png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biLevel thresh="75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7860" cy="1966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bookmarkEnd w:id="0"/>
    </w:p>
    <w:p w:rsidR="00556F72" w:rsidRDefault="00556F72" w:rsidP="00556F72">
      <w:pPr>
        <w:pStyle w:val="epDirectionLine"/>
      </w:pPr>
      <w:r>
        <w:t>The points in the table lie on a line.</w:t>
      </w:r>
      <w:r w:rsidR="00F52457">
        <w:t xml:space="preserve"> Draw it and</w:t>
      </w:r>
      <w:r>
        <w:t xml:space="preserve"> Find the slope of the line.</w:t>
      </w:r>
    </w:p>
    <w:p w:rsidR="00556F72" w:rsidRDefault="005634BF" w:rsidP="00556F72">
      <w:pPr>
        <w:pStyle w:val="epNumList2"/>
        <w:spacing w:after="840"/>
      </w:pPr>
      <w:r>
        <w:rPr>
          <w:noProof/>
        </w:rPr>
        <w:pict>
          <v:shape id="Text Box 69" o:spid="_x0000_s1028" type="#_x0000_t202" style="position:absolute;left:0;text-align:left;margin-left:24.75pt;margin-top:-1.5pt;width:157.8pt;height:54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" filled="f" stroked="f">
            <v:textbox>
              <w:txbxContent>
                <w:tbl>
                  <w:tblPr>
                    <w:tblStyle w:val="TableGrid"/>
                    <w:tblOverlap w:val="never"/>
                    <w:tblW w:w="1967" w:type="dxa"/>
                    <w:tblInd w:w="561" w:type="dxa"/>
                    <w:tblLook w:val="01E0"/>
                  </w:tblPr>
                  <w:tblGrid>
                    <w:gridCol w:w="339"/>
                    <w:gridCol w:w="488"/>
                    <w:gridCol w:w="468"/>
                    <w:gridCol w:w="336"/>
                    <w:gridCol w:w="336"/>
                  </w:tblGrid>
                  <w:tr w:rsidR="00556F72" w:rsidTr="00F52457">
                    <w:tc>
                      <w:tcPr>
                        <w:tcW w:w="0" w:type="auto"/>
                        <w:vAlign w:val="center"/>
                      </w:tcPr>
                      <w:p w:rsidR="00556F72" w:rsidRPr="008D79FD" w:rsidRDefault="00556F72" w:rsidP="00F44112">
                        <w:pPr>
                          <w:pStyle w:val="Header"/>
                          <w:spacing w:before="60" w:after="60"/>
                          <w:suppressOverlap/>
                          <w:jc w:val="center"/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</w:pPr>
                        <w:r w:rsidRPr="008D79FD">
                          <w:rPr>
                            <w:rFonts w:ascii="Arial" w:hAnsi="Arial" w:cs="Arial"/>
                            <w:b/>
                            <w:i/>
                            <w:sz w:val="22"/>
                            <w:szCs w:val="22"/>
                          </w:rPr>
                          <w:t>x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556F72" w:rsidRDefault="00556F72" w:rsidP="00F44112">
                        <w:pPr>
                          <w:pStyle w:val="Header"/>
                          <w:spacing w:before="60" w:after="60"/>
                          <w:suppressOverlap/>
                          <w:jc w:val="center"/>
                        </w:pPr>
                        <w:r>
                          <w:t>0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556F72" w:rsidRDefault="00556F72" w:rsidP="00F44112">
                        <w:pPr>
                          <w:pStyle w:val="Header"/>
                          <w:spacing w:before="60" w:after="60"/>
                          <w:suppressOverlap/>
                          <w:jc w:val="center"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556F72" w:rsidRDefault="00556F72" w:rsidP="00F44112">
                        <w:pPr>
                          <w:pStyle w:val="Header"/>
                          <w:spacing w:before="60" w:after="60"/>
                          <w:suppressOverlap/>
                          <w:jc w:val="center"/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556F72" w:rsidRDefault="00556F72" w:rsidP="00F44112">
                        <w:pPr>
                          <w:pStyle w:val="Header"/>
                          <w:spacing w:before="60" w:after="60"/>
                          <w:suppressOverlap/>
                          <w:jc w:val="center"/>
                        </w:pPr>
                        <w:r>
                          <w:t>6</w:t>
                        </w:r>
                      </w:p>
                    </w:tc>
                  </w:tr>
                  <w:tr w:rsidR="00556F72" w:rsidTr="00F52457">
                    <w:tc>
                      <w:tcPr>
                        <w:tcW w:w="0" w:type="auto"/>
                        <w:vAlign w:val="center"/>
                      </w:tcPr>
                      <w:p w:rsidR="00556F72" w:rsidRPr="008D79FD" w:rsidRDefault="00556F72" w:rsidP="00F44112">
                        <w:pPr>
                          <w:pStyle w:val="Header"/>
                          <w:spacing w:before="60" w:after="60"/>
                          <w:suppressOverlap/>
                          <w:jc w:val="center"/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</w:pPr>
                        <w:r w:rsidRPr="008D79FD">
                          <w:rPr>
                            <w:rFonts w:ascii="Arial" w:hAnsi="Arial" w:cs="Arial"/>
                            <w:b/>
                            <w:i/>
                            <w:sz w:val="22"/>
                            <w:szCs w:val="22"/>
                          </w:rPr>
                          <w:t>y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556F72" w:rsidRDefault="00556F72" w:rsidP="00F44112">
                        <w:pPr>
                          <w:pStyle w:val="Header"/>
                          <w:spacing w:before="60" w:after="60"/>
                          <w:suppressOverlap/>
                          <w:jc w:val="center"/>
                        </w:pPr>
                        <w:r w:rsidRPr="008D79FD">
                          <w:rPr>
                            <w:spacing w:val="20"/>
                          </w:rPr>
                          <w:sym w:font="Symbol" w:char="F02D"/>
                        </w:r>
                        <w:r>
                          <w:t>4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556F72" w:rsidRDefault="00556F72" w:rsidP="00F44112">
                        <w:pPr>
                          <w:pStyle w:val="Header"/>
                          <w:spacing w:before="60" w:after="60"/>
                          <w:suppressOverlap/>
                          <w:jc w:val="center"/>
                        </w:pPr>
                        <w:r>
                          <w:sym w:font="Symbol" w:char="F02D"/>
                        </w:r>
                        <w:r>
                          <w:t>1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556F72" w:rsidRDefault="00556F72" w:rsidP="00F44112">
                        <w:pPr>
                          <w:pStyle w:val="Header"/>
                          <w:spacing w:before="60" w:after="60"/>
                          <w:suppressOverlap/>
                          <w:jc w:val="center"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556F72" w:rsidRDefault="00556F72" w:rsidP="00F44112">
                        <w:pPr>
                          <w:pStyle w:val="Header"/>
                          <w:spacing w:before="60" w:after="60"/>
                          <w:suppressOverlap/>
                          <w:jc w:val="center"/>
                        </w:pPr>
                        <w:r>
                          <w:t>5</w:t>
                        </w:r>
                      </w:p>
                    </w:tc>
                  </w:tr>
                </w:tbl>
                <w:p w:rsidR="00556F72" w:rsidRDefault="00556F72" w:rsidP="00556F72"/>
              </w:txbxContent>
            </v:textbox>
            <w10:anchorlock/>
          </v:shape>
        </w:pict>
      </w:r>
      <w:r w:rsidR="00556F72">
        <w:tab/>
      </w:r>
      <w:r w:rsidR="00556F72">
        <w:rPr>
          <w:rStyle w:val="epListNumber"/>
        </w:rPr>
        <w:t>14</w:t>
      </w:r>
      <w:r w:rsidR="00556F72" w:rsidRPr="00E82A48">
        <w:rPr>
          <w:rStyle w:val="epListNumber"/>
        </w:rPr>
        <w:t>.</w:t>
      </w:r>
      <w:r w:rsidR="00556F72">
        <w:tab/>
      </w:r>
      <w:r w:rsidR="00556F72">
        <w:tab/>
      </w:r>
      <w:r w:rsidR="00556F72">
        <w:tab/>
      </w:r>
      <w:r w:rsidR="00556F72">
        <w:tab/>
      </w:r>
      <w:r w:rsidR="00556F72" w:rsidRPr="00E82A48">
        <w:rPr>
          <w:rStyle w:val="epListNumber"/>
        </w:rPr>
        <w:tab/>
      </w:r>
    </w:p>
    <w:sectPr w:rsidR="00556F72" w:rsidSect="00565595">
      <w:footerReference w:type="even" r:id="rId36"/>
      <w:footerReference w:type="default" r:id="rId37"/>
      <w:pgSz w:w="12240" w:h="15840" w:code="1"/>
      <w:pgMar w:top="840" w:right="840" w:bottom="660" w:left="1860" w:header="720" w:footer="660" w:gutter="0"/>
      <w:pgNumType w:start="113"/>
      <w:cols w:space="720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E">
      <wne:acd wne:acdName="acd2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</wne:acdManifest>
    <wne:toolbarData r:id="rId1"/>
  </wne:toolbars>
  <wne:acds>
    <wne:acd wne:argValue="AgBlAHAAQgBhAHMAZQBUAGUAeAB0AA==" wne:acdName="acd0" wne:fciIndexBasedOn="0065"/>
    <wne:acd wne:argValue="AgBlAHAARABpAHIAZQBjAHQAaQBvAG4ATABpAG4AZQA=" wne:acdName="acd1" wne:fciIndexBasedOn="0065"/>
    <wne:acd wne:argValue="AgBlAHAATABpAHMAdABOAHUAbQBiAGUAcgA=" wne:acdName="acd2" wne:fciIndexBasedOn="0065"/>
    <wne:acd wne:argValue="AgBlAHAATgB1AG0ATABpAHMAdAAxAA==" wne:acdName="acd3" wne:fciIndexBasedOn="0065"/>
    <wne:acd wne:argValue="AgBlAHAATgB1AG0ATABpAHMAdAAyAA==" wne:acdName="acd4" wne:fciIndexBasedOn="0065"/>
    <wne:acd wne:argValue="AgBlAHAATgB1AG0ATABpAHMAdAAzAA==" wne:acdName="acd5" wne:fciIndexBasedOn="0065"/>
    <wne:acd wne:argValue="AgBlAHAATgB1AG0ATABpAHMAdAA0AA==" wne:acdName="acd6" wne:fciIndexBasedOn="0065"/>
    <wne:acd wne:argValue="AgBlAHAAVABhAGIAbABlAEgAZQBhAGQA" wne:acdName="acd7" wne:fciIndexBasedOn="0065"/>
    <wne:acd wne:argValue="AgBlAHAAVABhAGIAbABlAFQAZQB4AHQA" wne:acdName="acd8" wne:fciIndexBasedOn="0065"/>
    <wne:acd wne:argValue="AgBlAHAATABlAHQAUwB1AGIATABpAHMAdAAxAA==" wne:acdName="acd9" wne:fciIndexBasedOn="0065"/>
    <wne:acd wne:argValue="AgBlAHAATABlAHQAUwB1AGIATABpAHMAdAAyAA==" wne:acdName="acd10" wne:fciIndexBasedOn="0065"/>
    <wne:acd wne:argValue="AgBlAHAATABlAHQAUwB1AGIATABpAHMAdAAzAA==" wne:acdName="acd11" wne:fciIndexBasedOn="0065"/>
    <wne:acd wne:argValue="AgBlAHAATABlAHQAUwB1AGIATABpAHMAdAA0AA==" wne:acdName="acd12" wne:fciIndexBasedOn="0065"/>
  </wne:acds>
</wne:tcg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F540E" w:rsidRDefault="004F540E">
      <w:r>
        <w:separator/>
      </w:r>
    </w:p>
    <w:p w:rsidR="004F540E" w:rsidRDefault="004F540E"/>
  </w:endnote>
  <w:endnote w:type="continuationSeparator" w:id="0">
    <w:p w:rsidR="004F540E" w:rsidRDefault="004F540E">
      <w:r>
        <w:continuationSeparator/>
      </w:r>
    </w:p>
    <w:p w:rsidR="004F540E" w:rsidRDefault="004F540E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011D2" w:rsidRDefault="005634BF" w:rsidP="003011D2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3011D2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B83177">
      <w:rPr>
        <w:rStyle w:val="PageNumber"/>
        <w:noProof/>
      </w:rPr>
      <w:t>114</w:t>
    </w:r>
    <w:r>
      <w:rPr>
        <w:rStyle w:val="PageNumber"/>
      </w:rPr>
      <w:fldChar w:fldCharType="end"/>
    </w:r>
  </w:p>
  <w:p w:rsidR="003011D2" w:rsidRDefault="003011D2" w:rsidP="003011D2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F44228">
      <w:rPr>
        <w:b/>
        <w:szCs w:val="20"/>
      </w:rPr>
      <w:t xml:space="preserve"> </w:t>
    </w:r>
    <w:r w:rsidR="00565595">
      <w:rPr>
        <w:b/>
        <w:szCs w:val="20"/>
      </w:rPr>
      <w:t>Blue</w:t>
    </w:r>
    <w:r>
      <w:tab/>
    </w:r>
    <w:r w:rsidRPr="004067DF">
      <w:rPr>
        <w:rStyle w:val="Copyright"/>
      </w:rPr>
      <w:t xml:space="preserve">Copyright © </w:t>
    </w:r>
    <w:r w:rsidR="00F44228">
      <w:rPr>
        <w:rStyle w:val="Copyright"/>
      </w:rPr>
      <w:t>Big Ideas Learning, LLC</w:t>
    </w:r>
  </w:p>
  <w:p w:rsidR="003011D2" w:rsidRPr="00E16B69" w:rsidRDefault="003011D2" w:rsidP="003011D2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011D2" w:rsidRPr="001369F8" w:rsidRDefault="005634BF" w:rsidP="003011D2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3011D2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B83177">
      <w:rPr>
        <w:rStyle w:val="PageNumber"/>
        <w:noProof/>
      </w:rPr>
      <w:t>113</w:t>
    </w:r>
    <w:r w:rsidRPr="001369F8">
      <w:rPr>
        <w:rStyle w:val="PageNumber"/>
      </w:rPr>
      <w:fldChar w:fldCharType="end"/>
    </w:r>
  </w:p>
  <w:p w:rsidR="003011D2" w:rsidRDefault="003011D2" w:rsidP="003011D2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F44228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F44228">
      <w:rPr>
        <w:b/>
      </w:rPr>
      <w:t xml:space="preserve"> </w:t>
    </w:r>
    <w:r w:rsidR="00565595">
      <w:rPr>
        <w:b/>
      </w:rPr>
      <w:t>Blue</w:t>
    </w:r>
  </w:p>
  <w:p w:rsidR="003011D2" w:rsidRPr="004067DF" w:rsidRDefault="003011D2" w:rsidP="003011D2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F540E" w:rsidRDefault="004F540E">
      <w:r>
        <w:separator/>
      </w:r>
    </w:p>
    <w:p w:rsidR="004F540E" w:rsidRDefault="004F540E"/>
  </w:footnote>
  <w:footnote w:type="continuationSeparator" w:id="0">
    <w:p w:rsidR="004F540E" w:rsidRDefault="004F540E">
      <w:r>
        <w:continuationSeparator/>
      </w:r>
    </w:p>
    <w:p w:rsidR="004F540E" w:rsidRDefault="004F540E"/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mirrorMargins/>
  <w:proofState w:spelling="clean" w:grammar="clean"/>
  <w:stylePaneFormatFilter w:val="1F02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62938"/>
    <w:rsid w:val="000E6550"/>
    <w:rsid w:val="00176AF9"/>
    <w:rsid w:val="003011D2"/>
    <w:rsid w:val="004F540E"/>
    <w:rsid w:val="00556F72"/>
    <w:rsid w:val="005634BF"/>
    <w:rsid w:val="00565595"/>
    <w:rsid w:val="00630024"/>
    <w:rsid w:val="00670E47"/>
    <w:rsid w:val="00822D11"/>
    <w:rsid w:val="00822D78"/>
    <w:rsid w:val="008D79FD"/>
    <w:rsid w:val="009C5826"/>
    <w:rsid w:val="00B83177"/>
    <w:rsid w:val="00BA68DC"/>
    <w:rsid w:val="00C62938"/>
    <w:rsid w:val="00CB0C2D"/>
    <w:rsid w:val="00D2447F"/>
    <w:rsid w:val="00F0379C"/>
    <w:rsid w:val="00F44112"/>
    <w:rsid w:val="00F44228"/>
    <w:rsid w:val="00F5245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7">
      <o:colormenu v:ext="edit" fillcolor="#cfc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file:///C:\replacearts\Blue%20Resources%20by%20Chapter\Blue%20Chapter%204%20RBC\Arts\PNGs\mscc8_rbc_0402_02.png" TargetMode="External"/><Relationship Id="rId13" Type="http://schemas.openxmlformats.org/officeDocument/2006/relationships/image" Target="media/image4.png"/><Relationship Id="rId18" Type="http://schemas.openxmlformats.org/officeDocument/2006/relationships/image" Target="file:///C:\replacearts\Blue%20Resources%20by%20Chapter\Blue%20Chapter%204%20RBC\Arts\PNGs\mscc8_rbc_0402_05.png" TargetMode="External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34" Type="http://schemas.openxmlformats.org/officeDocument/2006/relationships/image" Target="media/image15.wmf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image" Target="media/image10.png"/><Relationship Id="rId33" Type="http://schemas.openxmlformats.org/officeDocument/2006/relationships/oleObject" Target="embeddings/oleObject6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file:///C:\replacearts\Blue%20Resources%20by%20Chapter\Blue%20Chapter%204%20RBC\Arts\PNGs\mscc8_rbc_0402_04.png" TargetMode="External"/><Relationship Id="rId20" Type="http://schemas.openxmlformats.org/officeDocument/2006/relationships/image" Target="file:///C:\replacearts\Blue%20Resources%20by%20Chapter\Blue%20Chapter%204%20RBC\Arts\PNGs\mscc8_rbc_0402_06.png" TargetMode="External"/><Relationship Id="rId29" Type="http://schemas.openxmlformats.org/officeDocument/2006/relationships/oleObject" Target="embeddings/oleObject4.bin"/><Relationship Id="rId1" Type="http://schemas.microsoft.com/office/2006/relationships/keyMapCustomizations" Target="customization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file:///C:\replacearts\Blue%20Resources%20by%20Chapter\Blue%20Chapter%204%20RBC\Arts\PNGs\mscc8_rbc_0402_08.png" TargetMode="External"/><Relationship Id="rId32" Type="http://schemas.openxmlformats.org/officeDocument/2006/relationships/image" Target="media/image14.wmf"/><Relationship Id="rId37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9.png"/><Relationship Id="rId28" Type="http://schemas.openxmlformats.org/officeDocument/2006/relationships/image" Target="media/image12.wmf"/><Relationship Id="rId36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png"/><Relationship Id="rId31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file:///C:\replacearts\Blue%20Resources%20by%20Chapter\Blue%20Chapter%204%20RBC\Arts\PNGs\mscc8_rbc_0402_03.png" TargetMode="External"/><Relationship Id="rId22" Type="http://schemas.openxmlformats.org/officeDocument/2006/relationships/image" Target="file:///C:\replacearts\Blue%20Resources%20by%20Chapter\Blue%20Chapter%204%20RBC\Arts\PNGs\mscc8_rbc_0402_07.png" TargetMode="External"/><Relationship Id="rId27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73</Words>
  <Characters>920</Characters>
  <Application>Microsoft Office Word</Application>
  <DocSecurity>4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1091</CharactersWithSpaces>
  <SharedDoc>false</SharedDoc>
  <HLinks>
    <vt:vector size="48" baseType="variant">
      <vt:variant>
        <vt:i4>2228228</vt:i4>
      </vt:variant>
      <vt:variant>
        <vt:i4>-1</vt:i4>
      </vt:variant>
      <vt:variant>
        <vt:i4>1066</vt:i4>
      </vt:variant>
      <vt:variant>
        <vt:i4>1</vt:i4>
      </vt:variant>
      <vt:variant>
        <vt:lpwstr>R:\msfl8wb01.01\Gr 8 Production\Gr 8 CRB\Gr 8_CR_Chap_02\Gr 8_CR_Chap_02_Art\msfl8_crb_ep_02_001.eps</vt:lpwstr>
      </vt:variant>
      <vt:variant>
        <vt:lpwstr/>
      </vt:variant>
      <vt:variant>
        <vt:i4>2293764</vt:i4>
      </vt:variant>
      <vt:variant>
        <vt:i4>-1</vt:i4>
      </vt:variant>
      <vt:variant>
        <vt:i4>1067</vt:i4>
      </vt:variant>
      <vt:variant>
        <vt:i4>1</vt:i4>
      </vt:variant>
      <vt:variant>
        <vt:lpwstr>R:\msfl8wb01.01\Gr 8 Production\Gr 8 CRB\Gr 8_CR_Chap_02\Gr 8_CR_Chap_02_Art\msfl8_crb_ep_02_000.eps</vt:lpwstr>
      </vt:variant>
      <vt:variant>
        <vt:lpwstr/>
      </vt:variant>
      <vt:variant>
        <vt:i4>2162692</vt:i4>
      </vt:variant>
      <vt:variant>
        <vt:i4>-1</vt:i4>
      </vt:variant>
      <vt:variant>
        <vt:i4>1068</vt:i4>
      </vt:variant>
      <vt:variant>
        <vt:i4>1</vt:i4>
      </vt:variant>
      <vt:variant>
        <vt:lpwstr>R:\msfl8wb01.01\Gr 8 Production\Gr 8 CRB\Gr 8_CR_Chap_02\Gr 8_CR_Chap_02_Art\msfl8_crb_ep_02_002.eps</vt:lpwstr>
      </vt:variant>
      <vt:variant>
        <vt:lpwstr/>
      </vt:variant>
      <vt:variant>
        <vt:i4>2097156</vt:i4>
      </vt:variant>
      <vt:variant>
        <vt:i4>-1</vt:i4>
      </vt:variant>
      <vt:variant>
        <vt:i4>1069</vt:i4>
      </vt:variant>
      <vt:variant>
        <vt:i4>1</vt:i4>
      </vt:variant>
      <vt:variant>
        <vt:lpwstr>R:\msfl8wb01.01\Gr 8 Production\Gr 8 CRB\Gr 8_CR_Chap_02\Gr 8_CR_Chap_02_Art\msfl8_crb_ep_02_003.eps</vt:lpwstr>
      </vt:variant>
      <vt:variant>
        <vt:lpwstr/>
      </vt:variant>
      <vt:variant>
        <vt:i4>2555908</vt:i4>
      </vt:variant>
      <vt:variant>
        <vt:i4>-1</vt:i4>
      </vt:variant>
      <vt:variant>
        <vt:i4>1070</vt:i4>
      </vt:variant>
      <vt:variant>
        <vt:i4>1</vt:i4>
      </vt:variant>
      <vt:variant>
        <vt:lpwstr>R:\msfl8wb01.01\Gr 8 Production\Gr 8 CRB\Gr 8_CR_Chap_02\Gr 8_CR_Chap_02_Art\msfl8_crb_ep_02_004.eps</vt:lpwstr>
      </vt:variant>
      <vt:variant>
        <vt:lpwstr/>
      </vt:variant>
      <vt:variant>
        <vt:i4>2359300</vt:i4>
      </vt:variant>
      <vt:variant>
        <vt:i4>-1</vt:i4>
      </vt:variant>
      <vt:variant>
        <vt:i4>1073</vt:i4>
      </vt:variant>
      <vt:variant>
        <vt:i4>1</vt:i4>
      </vt:variant>
      <vt:variant>
        <vt:lpwstr>R:\msfl8wb01.01\Gr 8 Production\Gr 8 CRB\Gr 8_CR_Chap_02\Gr 8_CR_Chap_02_Art\msfl8_crb_ep_02_007.eps</vt:lpwstr>
      </vt:variant>
      <vt:variant>
        <vt:lpwstr/>
      </vt:variant>
      <vt:variant>
        <vt:i4>2818052</vt:i4>
      </vt:variant>
      <vt:variant>
        <vt:i4>-1</vt:i4>
      </vt:variant>
      <vt:variant>
        <vt:i4>1074</vt:i4>
      </vt:variant>
      <vt:variant>
        <vt:i4>1</vt:i4>
      </vt:variant>
      <vt:variant>
        <vt:lpwstr>R:\msfl8wb01.01\Gr 8 Production\Gr 8 CRB\Gr 8_CR_Chap_02\Gr 8_CR_Chap_02_Art\msfl8_crb_ep_02_008.eps</vt:lpwstr>
      </vt:variant>
      <vt:variant>
        <vt:lpwstr/>
      </vt:variant>
      <vt:variant>
        <vt:i4>2228229</vt:i4>
      </vt:variant>
      <vt:variant>
        <vt:i4>-1</vt:i4>
      </vt:variant>
      <vt:variant>
        <vt:i4>1085</vt:i4>
      </vt:variant>
      <vt:variant>
        <vt:i4>1</vt:i4>
      </vt:variant>
      <vt:variant>
        <vt:lpwstr>R:\msfl8wb01.01\Gr 8 Production\Gr 8 CRB\Gr 8_CR_Chap_02\Gr 8_CR_Chap_02_Art\msfl8_crb_ep_02_011.eps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Matthew Totzke</dc:creator>
  <cp:lastModifiedBy>gkahangi</cp:lastModifiedBy>
  <cp:revision>2</cp:revision>
  <cp:lastPrinted>2008-06-19T14:07:00Z</cp:lastPrinted>
  <dcterms:created xsi:type="dcterms:W3CDTF">2016-11-10T19:41:00Z</dcterms:created>
  <dcterms:modified xsi:type="dcterms:W3CDTF">2016-11-10T19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5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sm_rs_default.eqp</vt:lpwstr>
  </property>
  <property fmtid="{D5CDD505-2E9C-101B-9397-08002B2CF9AE}" pid="7" name="MTWinEqns">
    <vt:bool>true</vt:bool>
  </property>
</Properties>
</file>